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8" r:id="rId4"/>
    <p:sldId id="278" r:id="rId5"/>
    <p:sldId id="279" r:id="rId6"/>
    <p:sldId id="280" r:id="rId7"/>
    <p:sldId id="281" r:id="rId8"/>
    <p:sldId id="283" r:id="rId9"/>
    <p:sldId id="284" r:id="rId10"/>
    <p:sldId id="282" r:id="rId11"/>
    <p:sldId id="285" r:id="rId12"/>
    <p:sldId id="286" r:id="rId13"/>
    <p:sldId id="29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00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077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964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006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87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7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64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647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12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561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517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782FF-6BC0-467B-A517-4F89730798E3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DC02C5-9651-40C5-ACAF-69FE15D36A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32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0.wmf"/><Relationship Id="rId3" Type="http://schemas.openxmlformats.org/officeDocument/2006/relationships/image" Target="../media/image3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6.wmf"/><Relationship Id="rId3" Type="http://schemas.openxmlformats.org/officeDocument/2006/relationships/image" Target="../media/image3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png"/><Relationship Id="rId4" Type="http://schemas.openxmlformats.org/officeDocument/2006/relationships/image" Target="../media/image21.png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User\Desktop\Logo_UT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0"/>
            <a:ext cx="1700807" cy="1700808"/>
          </a:xfrm>
          <a:prstGeom prst="rect">
            <a:avLst/>
          </a:prstGeom>
          <a:noFill/>
        </p:spPr>
      </p:pic>
      <p:cxnSp>
        <p:nvCxnSpPr>
          <p:cNvPr id="5" name="Straight Connector 4"/>
          <p:cNvCxnSpPr/>
          <p:nvPr/>
        </p:nvCxnSpPr>
        <p:spPr>
          <a:xfrm flipV="1">
            <a:off x="1714480" y="714356"/>
            <a:ext cx="7215238" cy="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0BC011F-1C7A-41D8-A6F3-C95982EC48BC}"/>
              </a:ext>
            </a:extLst>
          </p:cNvPr>
          <p:cNvSpPr txBox="1"/>
          <p:nvPr/>
        </p:nvSpPr>
        <p:spPr>
          <a:xfrm>
            <a:off x="479373" y="2919573"/>
            <a:ext cx="8284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800" b="1" dirty="0">
                <a:latin typeface="Arial" panose="020B0604020202020204" pitchFamily="34" charset="0"/>
                <a:cs typeface="Arial" panose="020B0604020202020204" pitchFamily="34" charset="0"/>
              </a:rPr>
              <a:t>Tema nr. 5.  Fizica moleculara si termodinamica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640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4048" y="96696"/>
            <a:ext cx="4046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Temperatur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absolut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517FCF-100C-4539-A63F-B44E2B4CB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4986" y="1671178"/>
            <a:ext cx="2066825" cy="22478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CDBBBF-0911-42BA-9136-86B3460037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4359" y="4137872"/>
            <a:ext cx="2228081" cy="22527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528" y="985201"/>
            <a:ext cx="840352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omson (lord Kelvin)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rod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ca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rturil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T  T(K)=273.15+t (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)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ba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port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mperatu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m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nstant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co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port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emperatu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m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nstant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40120"/>
              </p:ext>
            </p:extLst>
          </p:nvPr>
        </p:nvGraphicFramePr>
        <p:xfrm>
          <a:off x="664881" y="2993597"/>
          <a:ext cx="4457294" cy="72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2425680" imgH="393480" progId="Equation.DSMT4">
                  <p:embed/>
                </p:oleObj>
              </mc:Choice>
              <mc:Fallback>
                <p:oleObj name="Equation" r:id="rId6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881" y="2993597"/>
                        <a:ext cx="4457294" cy="72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56426"/>
              </p:ext>
            </p:extLst>
          </p:nvPr>
        </p:nvGraphicFramePr>
        <p:xfrm>
          <a:off x="407118" y="5494954"/>
          <a:ext cx="4573878" cy="74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8" imgW="2425680" imgH="393480" progId="Equation.DSMT4">
                  <p:embed/>
                </p:oleObj>
              </mc:Choice>
              <mc:Fallback>
                <p:oleObj name="Equation" r:id="rId8" imgW="24256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118" y="5494954"/>
                        <a:ext cx="4573878" cy="7423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7053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79712" y="96696"/>
            <a:ext cx="7070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Ecuati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ermic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de stare 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gazulu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ideal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1038077"/>
            <a:ext cx="770114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s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e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s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mparti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 temperatu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ri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tan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						        B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laiper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ua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mic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stare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el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fec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laiper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Mendeleev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56730"/>
              </p:ext>
            </p:extLst>
          </p:nvPr>
        </p:nvGraphicFramePr>
        <p:xfrm>
          <a:off x="2483768" y="1747175"/>
          <a:ext cx="2751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1747175"/>
                        <a:ext cx="275113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61356"/>
              </p:ext>
            </p:extLst>
          </p:nvPr>
        </p:nvGraphicFramePr>
        <p:xfrm>
          <a:off x="2393950" y="2716213"/>
          <a:ext cx="32146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6" imgW="1638000" imgH="634680" progId="Equation.DSMT4">
                  <p:embed/>
                </p:oleObj>
              </mc:Choice>
              <mc:Fallback>
                <p:oleObj name="Equation" r:id="rId6" imgW="163800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950" y="2716213"/>
                        <a:ext cx="3214688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30101"/>
              </p:ext>
            </p:extLst>
          </p:nvPr>
        </p:nvGraphicFramePr>
        <p:xfrm>
          <a:off x="900127" y="6105657"/>
          <a:ext cx="5375853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8" imgW="2590560" imgH="228600" progId="Equation.DSMT4">
                  <p:embed/>
                </p:oleObj>
              </mc:Choice>
              <mc:Fallback>
                <p:oleObj name="Equation" r:id="rId8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127" y="6105657"/>
                        <a:ext cx="5375853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85246"/>
              </p:ext>
            </p:extLst>
          </p:nvPr>
        </p:nvGraphicFramePr>
        <p:xfrm>
          <a:off x="611560" y="4192432"/>
          <a:ext cx="535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0" imgW="3657600" imgH="393480" progId="Equation.DSMT4">
                  <p:embed/>
                </p:oleObj>
              </mc:Choice>
              <mc:Fallback>
                <p:oleObj name="Equation" r:id="rId10" imgW="36576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4192432"/>
                        <a:ext cx="535463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38089"/>
              </p:ext>
            </p:extLst>
          </p:nvPr>
        </p:nvGraphicFramePr>
        <p:xfrm>
          <a:off x="633413" y="4910138"/>
          <a:ext cx="52435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12" imgW="3581280" imgH="419040" progId="Equation.DSMT4">
                  <p:embed/>
                </p:oleObj>
              </mc:Choice>
              <mc:Fallback>
                <p:oleObj name="Equation" r:id="rId12" imgW="358128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413" y="4910138"/>
                        <a:ext cx="524351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94183"/>
              </p:ext>
            </p:extLst>
          </p:nvPr>
        </p:nvGraphicFramePr>
        <p:xfrm>
          <a:off x="871538" y="5537200"/>
          <a:ext cx="4833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4" imgW="3301920" imgH="393480" progId="Equation.DSMT4">
                  <p:embed/>
                </p:oleObj>
              </mc:Choice>
              <mc:Fallback>
                <p:oleObj name="Equation" r:id="rId14" imgW="33019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538" y="5537200"/>
                        <a:ext cx="4833937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6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11152" y="62659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Teori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inetic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olecular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a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gazulu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ideal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1809694" y="758899"/>
            <a:ext cx="49217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itez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tratic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di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itez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mic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nerg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inetic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di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201"/>
              </p:ext>
            </p:extLst>
          </p:nvPr>
        </p:nvGraphicFramePr>
        <p:xfrm>
          <a:off x="6732240" y="680361"/>
          <a:ext cx="1164000" cy="5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4" imgW="736560" imgH="330120" progId="Equation.DSMT4">
                  <p:embed/>
                </p:oleObj>
              </mc:Choice>
              <mc:Fallback>
                <p:oleObj name="Equation" r:id="rId4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240" y="680361"/>
                        <a:ext cx="1164000" cy="52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06850"/>
              </p:ext>
            </p:extLst>
          </p:nvPr>
        </p:nvGraphicFramePr>
        <p:xfrm>
          <a:off x="4865688" y="1223963"/>
          <a:ext cx="14049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5688" y="1223963"/>
                        <a:ext cx="140493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1885683"/>
            <a:ext cx="7704856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Ecuati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fundamentala</a:t>
            </a:r>
            <a:r>
              <a:rPr lang="en-US" dirty="0"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eoriei</a:t>
            </a:r>
            <a:r>
              <a:rPr lang="en-US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inetico</a:t>
            </a:r>
            <a:r>
              <a:rPr lang="en-US" dirty="0">
                <a:latin typeface="Arial" pitchFamily="34" charset="0"/>
                <a:cs typeface="Arial" pitchFamily="34" charset="0"/>
              </a:rPr>
              <a:t>-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oleculara</a:t>
            </a:r>
            <a:r>
              <a:rPr lang="en-US" dirty="0"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azului</a:t>
            </a:r>
            <a:r>
              <a:rPr lang="en-US" dirty="0">
                <a:latin typeface="Arial" pitchFamily="34" charset="0"/>
                <a:cs typeface="Arial" pitchFamily="34" charset="0"/>
              </a:rPr>
              <a:t> ideal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err="1">
                <a:latin typeface="Arial" pitchFamily="34" charset="0"/>
                <a:cs typeface="Arial" pitchFamily="34" charset="0"/>
              </a:rPr>
              <a:t>Presiune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unu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az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st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direct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roportional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 cu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nergi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inetic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iscari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d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anslati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uturo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oleculelo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s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onti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in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unitate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de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volu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  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nerg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inetic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di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iscari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lati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culel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deal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irec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u temperatu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3506"/>
              </p:ext>
            </p:extLst>
          </p:nvPr>
        </p:nvGraphicFramePr>
        <p:xfrm>
          <a:off x="7718425" y="1773238"/>
          <a:ext cx="12239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8425" y="1773238"/>
                        <a:ext cx="1223963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44411"/>
              </p:ext>
            </p:extLst>
          </p:nvPr>
        </p:nvGraphicFramePr>
        <p:xfrm>
          <a:off x="7738268" y="3561999"/>
          <a:ext cx="1184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8268" y="3561999"/>
                        <a:ext cx="11842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24925"/>
              </p:ext>
            </p:extLst>
          </p:nvPr>
        </p:nvGraphicFramePr>
        <p:xfrm>
          <a:off x="3491880" y="4625905"/>
          <a:ext cx="2520280" cy="93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2" imgW="1295280" imgH="482400" progId="Equation.DSMT4">
                  <p:embed/>
                </p:oleObj>
              </mc:Choice>
              <mc:Fallback>
                <p:oleObj name="Equation" r:id="rId12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1880" y="4625905"/>
                        <a:ext cx="2520280" cy="93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6021288"/>
            <a:ext cx="435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ua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an-der-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Wal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1646"/>
              </p:ext>
            </p:extLst>
          </p:nvPr>
        </p:nvGraphicFramePr>
        <p:xfrm>
          <a:off x="5323276" y="5759582"/>
          <a:ext cx="2652641" cy="8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4" imgW="1511280" imgH="482400" progId="Equation.DSMT4">
                  <p:embed/>
                </p:oleObj>
              </mc:Choice>
              <mc:Fallback>
                <p:oleObj name="Equation" r:id="rId14" imgW="151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3276" y="5759582"/>
                        <a:ext cx="2652641" cy="8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068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04933" y="3384030"/>
            <a:ext cx="4334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Rezolvam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robleme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5989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95633" y="85144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800" b="1" dirty="0">
                <a:latin typeface="Arial" pitchFamily="34" charset="0"/>
                <a:cs typeface="Arial" pitchFamily="34" charset="0"/>
              </a:rPr>
              <a:t>introducere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FE199E-54BB-4994-8A41-54EA93A92243}"/>
              </a:ext>
            </a:extLst>
          </p:cNvPr>
          <p:cNvSpPr txBox="1"/>
          <p:nvPr/>
        </p:nvSpPr>
        <p:spPr>
          <a:xfrm>
            <a:off x="467544" y="1535416"/>
            <a:ext cx="8188460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Toate fenomenele care depind de starea de incalzire a substantei, 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adica de temperatura se numesc fenomene termice.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metoda termodinamica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2 metode de studiu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al fenomenelor termice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</a:t>
            </a:r>
            <a:r>
              <a:rPr lang="ro-RO" sz="2000">
                <a:latin typeface="Arial" panose="020B0604020202020204" pitchFamily="34" charset="0"/>
                <a:cs typeface="Arial" panose="020B0604020202020204" pitchFamily="34" charset="0"/>
              </a:rPr>
              <a:t>metoda cinetico-moleculara 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sau statistica      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Termodinamica studiaza fenomenele termice la nivel macroscopic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fara sa se tina seama de structura ei interna.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etoda cinetico moleculara are la baza un model concret al structurii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interne  a substantei adica cercetarile sunt facute la nivel microscopic.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AA93B97-4028-4FBC-87A3-601FF5D28D35}"/>
              </a:ext>
            </a:extLst>
          </p:cNvPr>
          <p:cNvCxnSpPr/>
          <p:nvPr/>
        </p:nvCxnSpPr>
        <p:spPr>
          <a:xfrm flipV="1">
            <a:off x="3203848" y="2708920"/>
            <a:ext cx="648072" cy="43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9282137-4F9A-4BF7-AAC4-2C5A843970D5}"/>
              </a:ext>
            </a:extLst>
          </p:cNvPr>
          <p:cNvCxnSpPr/>
          <p:nvPr/>
        </p:nvCxnSpPr>
        <p:spPr>
          <a:xfrm>
            <a:off x="3203848" y="3140968"/>
            <a:ext cx="648072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6824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2080" y="96696"/>
            <a:ext cx="3758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Structura substantei 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03C685-E9A1-4D5E-8447-7C46F6604792}"/>
              </a:ext>
            </a:extLst>
          </p:cNvPr>
          <p:cNvSpPr txBox="1"/>
          <p:nvPr/>
        </p:nvSpPr>
        <p:spPr>
          <a:xfrm>
            <a:off x="1056387" y="985201"/>
            <a:ext cx="72058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ea mai mica prticula dintr-o substanta care mai poseda inca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proprietatile chimice ale ei se numeste molecula.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olecula este formata din atomi.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44796C-EF83-4DFD-8063-F43DA0E62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6345" y="2000864"/>
            <a:ext cx="2654557" cy="12686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2267E7C-9310-4811-9DF5-7350D23CED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256" y="1750572"/>
            <a:ext cx="896544" cy="12722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60E486-BFF3-4257-A343-F68860DBB36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101" y="3835212"/>
            <a:ext cx="2857500" cy="25050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9D30BE-6F63-42CD-8636-EAA86922CC87}"/>
              </a:ext>
            </a:extLst>
          </p:cNvPr>
          <p:cNvSpPr txBox="1"/>
          <p:nvPr/>
        </p:nvSpPr>
        <p:spPr>
          <a:xfrm>
            <a:off x="827584" y="3835212"/>
            <a:ext cx="41873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Este stiut ca moleculele substantei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se misca dezordonat sau haotic.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892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16016" y="96696"/>
            <a:ext cx="4334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Caracteristici cantitative 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DF6D7-E8F5-4F83-A677-2496D486DDC9}"/>
              </a:ext>
            </a:extLst>
          </p:cNvPr>
          <p:cNvSpPr txBox="1"/>
          <p:nvPr/>
        </p:nvSpPr>
        <p:spPr>
          <a:xfrm>
            <a:off x="149605" y="1204954"/>
            <a:ext cx="8868901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Unitatea atomica de masa </a:t>
            </a:r>
            <a:r>
              <a:rPr lang="ro-RO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o-RO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o-RO" dirty="0"/>
              <a:t> </a:t>
            </a:r>
          </a:p>
          <a:p>
            <a:endParaRPr lang="ro-RO" dirty="0"/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asa moleculara relativa M</a:t>
            </a:r>
            <a:r>
              <a:rPr lang="ro-RO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 este numarul care arata de cit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ori masa unei molecule este mai mare decit a 12 parte din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asa atomului de carbon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antitatea de substanta care contine tot atitea particule citi atomi se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ontin in 0.012 kg de carbon se numeste mol </a:t>
            </a: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asa unui mol de substanta este numita masa molara 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0.012kg/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antitatea de substanta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marimea egala cu numarul de moli pe care ii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ontine aceasta substanta. 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onditii normale t=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C, p=10</a:t>
            </a:r>
            <a:r>
              <a:rPr lang="ro-RO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 Pa . </a:t>
            </a:r>
            <a:endParaRPr lang="ro-RO" dirty="0"/>
          </a:p>
          <a:p>
            <a:endParaRPr lang="en-US" dirty="0"/>
          </a:p>
        </p:txBody>
      </p:sp>
      <p:pic>
        <p:nvPicPr>
          <p:cNvPr id="12290" name="Picture 2" descr="Image result for atomul de carbon">
            <a:extLst>
              <a:ext uri="{FF2B5EF4-FFF2-40B4-BE49-F238E27FC236}">
                <a16:creationId xmlns:a16="http://schemas.microsoft.com/office/drawing/2014/main" id="{C1016A63-3453-429D-A38C-CCA43E306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955" y="686506"/>
            <a:ext cx="1944837" cy="162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39670"/>
              </p:ext>
            </p:extLst>
          </p:nvPr>
        </p:nvGraphicFramePr>
        <p:xfrm>
          <a:off x="3730739" y="1102347"/>
          <a:ext cx="30083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0739" y="1102347"/>
                        <a:ext cx="300831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8366"/>
              </p:ext>
            </p:extLst>
          </p:nvPr>
        </p:nvGraphicFramePr>
        <p:xfrm>
          <a:off x="3633144" y="2406870"/>
          <a:ext cx="936104" cy="67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144" y="2406870"/>
                        <a:ext cx="936104" cy="67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64756"/>
              </p:ext>
            </p:extLst>
          </p:nvPr>
        </p:nvGraphicFramePr>
        <p:xfrm>
          <a:off x="323527" y="3084052"/>
          <a:ext cx="7820799" cy="37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9" imgW="5067000" imgH="241200" progId="Equation.DSMT4">
                  <p:embed/>
                </p:oleObj>
              </mc:Choice>
              <mc:Fallback>
                <p:oleObj name="Equation" r:id="rId9" imgW="506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7" y="3084052"/>
                        <a:ext cx="7820799" cy="37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63219"/>
              </p:ext>
            </p:extLst>
          </p:nvPr>
        </p:nvGraphicFramePr>
        <p:xfrm>
          <a:off x="3059832" y="4881598"/>
          <a:ext cx="351532" cy="3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4881598"/>
                        <a:ext cx="351532" cy="38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51931"/>
              </p:ext>
            </p:extLst>
          </p:nvPr>
        </p:nvGraphicFramePr>
        <p:xfrm>
          <a:off x="3995935" y="5157192"/>
          <a:ext cx="12389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935" y="5157192"/>
                        <a:ext cx="1238961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150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2080" y="96696"/>
            <a:ext cx="3758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Proprietatile gazelor 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14893" y="1231423"/>
            <a:ext cx="831216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r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stare –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rimi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izic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surabi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a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scri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ar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cre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stem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aracterizeaz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prietati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ua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stare – f(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… 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=0, x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r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ecer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stem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stare i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um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ces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mp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tare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greg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oas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del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deal: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molecul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deal 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ide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dentic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cul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unt considerat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unc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teria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ort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molecul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glijeaz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iocniri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culelo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u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eti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s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n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erfect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lastic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894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793" y="1951597"/>
            <a:ext cx="6494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Transformari simple ale gazului ideal  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C904BD-0B34-491F-BA13-507D6A229620}"/>
              </a:ext>
            </a:extLst>
          </p:cNvPr>
          <p:cNvSpPr txBox="1"/>
          <p:nvPr/>
        </p:nvSpPr>
        <p:spPr>
          <a:xfrm>
            <a:off x="3563888" y="2813949"/>
            <a:ext cx="168668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t=const   ???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p=cons   ???</a:t>
            </a:r>
          </a:p>
          <a:p>
            <a:endParaRPr lang="ro-RO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V=cons   ???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64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9992" y="96696"/>
            <a:ext cx="4550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Transformarea izoterma </a:t>
            </a:r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824014E-0432-441E-9597-81398FCCC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7" y="980727"/>
            <a:ext cx="2840494" cy="22612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F6B5B32-9FAA-4BB7-9CDD-7500C1B6CD65}"/>
              </a:ext>
            </a:extLst>
          </p:cNvPr>
          <p:cNvSpPr txBox="1"/>
          <p:nvPr/>
        </p:nvSpPr>
        <p:spPr>
          <a:xfrm>
            <a:off x="507369" y="1268760"/>
            <a:ext cx="4612160" cy="5324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cep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in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binet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6 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schi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a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ter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=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e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s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ate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=con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su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u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nstant 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V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ntr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=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t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=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penden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n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a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i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prezenta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iperbo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umi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ter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oyle – Mariotte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27A62F4-4EAB-42BE-AA31-8D6CFDE72E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813" y="3615232"/>
            <a:ext cx="2362200" cy="23907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7687AB-597F-490C-B7FB-669C2DFD0A24}"/>
              </a:ext>
            </a:extLst>
          </p:cNvPr>
          <p:cNvSpPr txBox="1"/>
          <p:nvPr/>
        </p:nvSpPr>
        <p:spPr>
          <a:xfrm>
            <a:off x="6293366" y="6121682"/>
            <a:ext cx="2231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arinciuc</a:t>
            </a:r>
            <a:r>
              <a:rPr lang="en-US" dirty="0"/>
              <a:t>,  </a:t>
            </a:r>
            <a:r>
              <a:rPr lang="en-US" dirty="0" err="1"/>
              <a:t>Rusu</a:t>
            </a:r>
            <a:r>
              <a:rPr lang="en-US" dirty="0"/>
              <a:t>, cl. X</a:t>
            </a:r>
          </a:p>
        </p:txBody>
      </p:sp>
    </p:spTree>
    <p:extLst>
      <p:ext uri="{BB962C8B-B14F-4D97-AF65-F5344CB8AC3E}">
        <p14:creationId xmlns:p14="http://schemas.microsoft.com/office/powerpoint/2010/main" val="28748805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9992" y="96696"/>
            <a:ext cx="4550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Transformarea izobara </a:t>
            </a:r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BE0C5C-26A7-4FE3-9D89-944FC23D87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222" y="813262"/>
            <a:ext cx="2903062" cy="24717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2429C6-13D6-485F-AA5A-E25D1D8DF56B}"/>
              </a:ext>
            </a:extLst>
          </p:cNvPr>
          <p:cNvSpPr txBox="1"/>
          <p:nvPr/>
        </p:nvSpPr>
        <p:spPr>
          <a:xfrm>
            <a:off x="6293366" y="6121682"/>
            <a:ext cx="2231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arinciuc</a:t>
            </a:r>
            <a:r>
              <a:rPr lang="en-US" dirty="0"/>
              <a:t>,  </a:t>
            </a:r>
            <a:r>
              <a:rPr lang="en-US" dirty="0" err="1"/>
              <a:t>Rusu</a:t>
            </a:r>
            <a:r>
              <a:rPr lang="en-US" dirty="0"/>
              <a:t>, cl. 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DF782E-C470-4A07-8C3C-D4BBEB6EEC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2146" y="3445062"/>
            <a:ext cx="2931137" cy="23602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8051" y="1038077"/>
            <a:ext cx="499688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ria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elative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u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e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s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m=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l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tan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u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u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pin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tu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ulu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91839"/>
              </p:ext>
            </p:extLst>
          </p:nvPr>
        </p:nvGraphicFramePr>
        <p:xfrm>
          <a:off x="323528" y="2425702"/>
          <a:ext cx="3278895" cy="67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2082600" imgH="431640" progId="Equation.DSMT4">
                  <p:embed/>
                </p:oleObj>
              </mc:Choice>
              <mc:Fallback>
                <p:oleObj name="Equation" r:id="rId6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2425702"/>
                        <a:ext cx="3278895" cy="679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3167"/>
              </p:ext>
            </p:extLst>
          </p:nvPr>
        </p:nvGraphicFramePr>
        <p:xfrm>
          <a:off x="1234644" y="3969518"/>
          <a:ext cx="1870644" cy="48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4644" y="3969518"/>
                        <a:ext cx="1870644" cy="487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1537" y="3105473"/>
            <a:ext cx="5271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u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fla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tan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r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inear cu temperatur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8051" y="4613671"/>
            <a:ext cx="5256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ba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a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i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prezenta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raf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reap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umi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bar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5805264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oseph Luis Gay –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ussa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81673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580215" y="551652"/>
            <a:ext cx="7146842" cy="56712"/>
          </a:xfrm>
          <a:prstGeom prst="line">
            <a:avLst/>
          </a:prstGeom>
          <a:ln w="508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93" y="358306"/>
            <a:ext cx="1165322" cy="67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40" y="62373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9992" y="96696"/>
            <a:ext cx="4550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800" b="1" dirty="0">
                <a:latin typeface="Arial" pitchFamily="34" charset="0"/>
                <a:cs typeface="Arial" pitchFamily="34" charset="0"/>
              </a:rPr>
              <a:t>Transformarea izocore </a:t>
            </a:r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67278A-B34F-4457-B349-43DD109B26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3366" y="3665179"/>
            <a:ext cx="2524447" cy="20970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61C1E1-C808-45EB-8347-E46B04D67B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137" y="980727"/>
            <a:ext cx="2840494" cy="22612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3528" y="1038077"/>
            <a:ext cx="531908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calzir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co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e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s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ate de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m=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riat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i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i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irect proportional cu temperatur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u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pin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tu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ulu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25711"/>
              </p:ext>
            </p:extLst>
          </p:nvPr>
        </p:nvGraphicFramePr>
        <p:xfrm>
          <a:off x="997554" y="2411106"/>
          <a:ext cx="3319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7554" y="2411106"/>
                        <a:ext cx="33194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46215"/>
              </p:ext>
            </p:extLst>
          </p:nvPr>
        </p:nvGraphicFramePr>
        <p:xfrm>
          <a:off x="1160463" y="3860800"/>
          <a:ext cx="1924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0463" y="3860800"/>
                        <a:ext cx="19240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1537" y="3105473"/>
            <a:ext cx="5141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iun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fla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u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nstant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res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linear cu temperatur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8051" y="4613671"/>
            <a:ext cx="53272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are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oho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a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i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prezenta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raf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t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reap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umi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hor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5877272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.A. Charl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7687AB-597F-490C-B7FB-669C2DFD0A24}"/>
              </a:ext>
            </a:extLst>
          </p:cNvPr>
          <p:cNvSpPr txBox="1"/>
          <p:nvPr/>
        </p:nvSpPr>
        <p:spPr>
          <a:xfrm>
            <a:off x="6293366" y="6121682"/>
            <a:ext cx="2231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arinciuc</a:t>
            </a:r>
            <a:r>
              <a:rPr lang="en-US" dirty="0"/>
              <a:t>,  </a:t>
            </a:r>
            <a:r>
              <a:rPr lang="en-US" dirty="0" err="1"/>
              <a:t>Rusu</a:t>
            </a:r>
            <a:r>
              <a:rPr lang="en-US" dirty="0"/>
              <a:t>, cl. X</a:t>
            </a:r>
          </a:p>
        </p:txBody>
      </p:sp>
    </p:spTree>
    <p:extLst>
      <p:ext uri="{BB962C8B-B14F-4D97-AF65-F5344CB8AC3E}">
        <p14:creationId xmlns:p14="http://schemas.microsoft.com/office/powerpoint/2010/main" val="38874342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2</TotalTime>
  <Words>703</Words>
  <Application>Microsoft Office PowerPoint</Application>
  <PresentationFormat>On-screen Show (4:3)</PresentationFormat>
  <Paragraphs>1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MBF-MD</dc:creator>
  <cp:lastModifiedBy>Fizica_1</cp:lastModifiedBy>
  <cp:revision>291</cp:revision>
  <dcterms:created xsi:type="dcterms:W3CDTF">2016-05-26T08:09:24Z</dcterms:created>
  <dcterms:modified xsi:type="dcterms:W3CDTF">2019-02-18T18:00:03Z</dcterms:modified>
</cp:coreProperties>
</file>